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>
        <p:scale>
          <a:sx n="81" d="100"/>
          <a:sy n="81" d="100"/>
        </p:scale>
        <p:origin x="-216" y="21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132555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00828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038829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154710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554315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9232008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4211656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304162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54089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38738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33721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uk-UA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uk-UA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6AB069-70B0-4AA8-A771-9F018D99EE17}" type="datetimeFigureOut">
              <a:rPr lang="uk-UA" smtClean="0"/>
              <a:t>07.05.2020</a:t>
            </a:fld>
            <a:endParaRPr lang="uk-UA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8F7551-2E40-4581-85C9-37649C54B413}" type="slidenum">
              <a:rPr lang="uk-UA" smtClean="0"/>
              <a:t>‹№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273821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nvpolinv@gmail.com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png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uk-UA" sz="3100" b="1" dirty="0" smtClean="0"/>
              <a:t/>
            </a:r>
            <a:br>
              <a:rPr lang="uk-UA" sz="3100" b="1" dirty="0" smtClean="0"/>
            </a:br>
            <a:r>
              <a:rPr lang="uk-UA" sz="3100" b="1" dirty="0"/>
              <a:t/>
            </a:r>
            <a:br>
              <a:rPr lang="uk-UA" sz="3100" b="1" dirty="0"/>
            </a:br>
            <a:r>
              <a:rPr lang="uk-UA" sz="3100" b="1" dirty="0" smtClean="0"/>
              <a:t/>
            </a:r>
            <a:br>
              <a:rPr lang="uk-UA" sz="3100" b="1" dirty="0" smtClean="0"/>
            </a:br>
            <a:r>
              <a:rPr lang="uk-UA" sz="2700" b="1" dirty="0" smtClean="0"/>
              <a:t>НАДІЙНІСТЬ </a:t>
            </a:r>
            <a:r>
              <a:rPr lang="uk-UA" sz="2700" b="1" dirty="0"/>
              <a:t>РОБОТИ ДЕЯКОГО ТЕХНІЧНОГО ПРИСТРОЮ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b="1" dirty="0"/>
              <a:t>  </a:t>
            </a:r>
            <a:r>
              <a:rPr lang="uk-UA" sz="2700" b="1" dirty="0" err="1"/>
              <a:t>Г.С</a:t>
            </a:r>
            <a:r>
              <a:rPr lang="uk-UA" sz="2700" b="1" dirty="0"/>
              <a:t>. </a:t>
            </a:r>
            <a:r>
              <a:rPr lang="uk-UA" sz="2700" b="1" dirty="0" err="1"/>
              <a:t>Костіна</a:t>
            </a:r>
            <a:r>
              <a:rPr lang="uk-UA" sz="2700" b="1" dirty="0"/>
              <a:t>, Н. В. Поліщук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i="1" dirty="0"/>
              <a:t> Національний технічний університет України 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i="1" dirty="0"/>
              <a:t>«Київський політехнічний інститут імені Ігоря Сікорського»</a:t>
            </a:r>
            <a:r>
              <a:rPr lang="uk-UA" sz="2700" dirty="0"/>
              <a:t/>
            </a:r>
            <a:br>
              <a:rPr lang="uk-UA" sz="2700" dirty="0"/>
            </a:br>
            <a:r>
              <a:rPr lang="uk-UA" sz="2700" i="1" dirty="0"/>
              <a:t> Україна, 03056, м. Київ, пр-т Перемоги, 37, 204-82-46</a:t>
            </a:r>
            <a:r>
              <a:rPr lang="uk-UA" sz="2700" dirty="0"/>
              <a:t>,</a:t>
            </a:r>
            <a:br>
              <a:rPr lang="uk-UA" sz="2700" dirty="0"/>
            </a:br>
            <a:r>
              <a:rPr lang="en-US" sz="2700" i="1" dirty="0"/>
              <a:t>e-mail: </a:t>
            </a:r>
            <a:r>
              <a:rPr lang="en-US" sz="2700" i="1" u="sng" dirty="0" err="1">
                <a:hlinkClick r:id="rId2"/>
              </a:rPr>
              <a:t>nvpolinv</a:t>
            </a:r>
            <a:r>
              <a:rPr lang="uk-UA" sz="2700" i="1" u="sng" dirty="0">
                <a:hlinkClick r:id="rId2"/>
              </a:rPr>
              <a:t>@</a:t>
            </a:r>
            <a:r>
              <a:rPr lang="en-US" sz="2700" i="1" u="sng" dirty="0" err="1">
                <a:hlinkClick r:id="rId2"/>
              </a:rPr>
              <a:t>gmail</a:t>
            </a:r>
            <a:r>
              <a:rPr lang="uk-UA" sz="2700" i="1" u="sng" dirty="0">
                <a:hlinkClick r:id="rId2"/>
              </a:rPr>
              <a:t>.</a:t>
            </a:r>
            <a:r>
              <a:rPr lang="en-US" sz="2700" i="1" u="sng" dirty="0" smtClean="0">
                <a:hlinkClick r:id="rId2"/>
              </a:rPr>
              <a:t>com</a:t>
            </a:r>
            <a:r>
              <a:rPr lang="uk-UA" sz="2700" i="1" u="sng" dirty="0" smtClean="0"/>
              <a:t/>
            </a:r>
            <a:br>
              <a:rPr lang="uk-UA" sz="2700" i="1" u="sng" dirty="0" smtClean="0"/>
            </a:br>
            <a:endParaRPr lang="uk-UA" sz="27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l"/>
            <a:r>
              <a:rPr lang="uk-UA" dirty="0" smtClean="0"/>
              <a:t>Г.С. </a:t>
            </a:r>
            <a:r>
              <a:rPr lang="uk-UA" dirty="0" smtClean="0"/>
              <a:t>Костіна, </a:t>
            </a:r>
            <a:r>
              <a:rPr lang="uk-UA" dirty="0" smtClean="0"/>
              <a:t>студентка гр. СМ-81 </a:t>
            </a:r>
            <a:r>
              <a:rPr lang="uk-UA" dirty="0" err="1" smtClean="0"/>
              <a:t>ВПІ</a:t>
            </a:r>
            <a:r>
              <a:rPr lang="uk-UA" dirty="0" smtClean="0"/>
              <a:t>,</a:t>
            </a:r>
          </a:p>
          <a:p>
            <a:pPr algn="l"/>
            <a:r>
              <a:rPr lang="uk-UA" dirty="0" smtClean="0"/>
              <a:t>Н.В. </a:t>
            </a:r>
            <a:r>
              <a:rPr lang="uk-UA" dirty="0" smtClean="0"/>
              <a:t>Поліщук, к. фіз.-мат. </a:t>
            </a:r>
            <a:r>
              <a:rPr lang="uk-UA" dirty="0" smtClean="0"/>
              <a:t>наук, доцент кафедри математичної фізики </a:t>
            </a:r>
            <a:r>
              <a:rPr lang="uk-UA" dirty="0" err="1" smtClean="0"/>
              <a:t>ФМФ</a:t>
            </a:r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3423778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uk-UA" sz="3600" dirty="0" smtClean="0"/>
              <a:t>План доповіді</a:t>
            </a:r>
            <a:endParaRPr lang="uk-UA" sz="36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uk-UA" sz="2400" dirty="0"/>
              <a:t>1</a:t>
            </a:r>
            <a:r>
              <a:rPr lang="uk-UA" sz="2400" dirty="0" smtClean="0"/>
              <a:t>. Технічні пристрої, </a:t>
            </a:r>
            <a:r>
              <a:rPr lang="uk-UA" sz="2400" dirty="0"/>
              <a:t>їх характеристики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uk-UA" sz="2400" dirty="0"/>
              <a:t>2. Застосування </a:t>
            </a:r>
            <a:r>
              <a:rPr lang="uk-UA" sz="2400" dirty="0" smtClean="0"/>
              <a:t>технічного пристрою </a:t>
            </a:r>
            <a:r>
              <a:rPr lang="uk-UA" sz="2400" dirty="0"/>
              <a:t>до дослідження роботи </a:t>
            </a:r>
            <a:r>
              <a:rPr lang="uk-UA" sz="2400" dirty="0" smtClean="0"/>
              <a:t>промислового  комплексу</a:t>
            </a:r>
            <a:r>
              <a:rPr lang="uk-UA" sz="2400" dirty="0"/>
              <a:t>.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uk-UA" sz="2400" dirty="0"/>
              <a:t>3</a:t>
            </a:r>
            <a:r>
              <a:rPr lang="uk-UA" sz="2400" dirty="0" smtClean="0"/>
              <a:t>. Надійність </a:t>
            </a:r>
            <a:r>
              <a:rPr lang="uk-UA" sz="2400" dirty="0"/>
              <a:t>комплексу.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1495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05240" y="365126"/>
            <a:ext cx="10515600" cy="865363"/>
          </a:xfrm>
        </p:spPr>
        <p:txBody>
          <a:bodyPr>
            <a:normAutofit/>
          </a:bodyPr>
          <a:lstStyle/>
          <a:p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Технічні пристрої, їх характеристики.</a:t>
            </a:r>
            <a:b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230489"/>
            <a:ext cx="10515600" cy="4946474"/>
          </a:xfrm>
        </p:spPr>
        <p:txBody>
          <a:bodyPr>
            <a:normAutofit fontScale="25000" lnSpcReduction="20000"/>
          </a:bodyPr>
          <a:lstStyle/>
          <a:p>
            <a:pPr marL="0" indent="0">
              <a:buNone/>
            </a:pP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Маємо технічний пристрій, який 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же перебувати в чотирьох станах                             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sz="9600" dirty="0"/>
          </a:p>
          <a:p>
            <a:pPr marL="0" indent="0">
              <a:buNone/>
            </a:pPr>
            <a:r>
              <a:rPr lang="uk-UA" sz="9600" dirty="0" smtClean="0"/>
              <a:t>                            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Граф системи має вигляд:</a:t>
            </a:r>
            <a:endParaRPr lang="en-US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9600" dirty="0"/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9600" dirty="0"/>
              <a:t>         </a:t>
            </a:r>
            <a:endParaRPr lang="uk-UA" sz="9600" dirty="0" smtClean="0"/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endParaRPr lang="uk-UA" sz="9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10000"/>
              </a:lnSpc>
              <a:buNone/>
            </a:pP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 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і протікає найпростіший потік, який переводить систему із 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у</a:t>
            </a:r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9383"/>
              </p:ext>
            </p:extLst>
          </p:nvPr>
        </p:nvGraphicFramePr>
        <p:xfrm>
          <a:off x="1005240" y="1606479"/>
          <a:ext cx="18446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844058" imgH="406815" progId="Equation.DSMT4">
                  <p:embed/>
                </p:oleObj>
              </mc:Choice>
              <mc:Fallback>
                <p:oleObj name="Equation" r:id="rId3" imgW="1844058" imgH="40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5240" y="1606479"/>
                        <a:ext cx="1844675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12092" y="2388870"/>
            <a:ext cx="5388040" cy="3097530"/>
          </a:xfrm>
          <a:prstGeom prst="rect">
            <a:avLst/>
          </a:prstGeom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613998"/>
              </p:ext>
            </p:extLst>
          </p:nvPr>
        </p:nvGraphicFramePr>
        <p:xfrm>
          <a:off x="10722610" y="5612130"/>
          <a:ext cx="300264" cy="42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190440" imgH="266400" progId="Equation.DSMT4">
                  <p:embed/>
                </p:oleObj>
              </mc:Choice>
              <mc:Fallback>
                <p:oleObj name="Equation" r:id="rId6" imgW="1904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22610" y="5612130"/>
                        <a:ext cx="300264" cy="420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500809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5311" y="286103"/>
            <a:ext cx="10515600" cy="199319"/>
          </a:xfrm>
        </p:spPr>
        <p:txBody>
          <a:bodyPr>
            <a:normAutofit fontScale="90000"/>
          </a:bodyPr>
          <a:lstStyle/>
          <a:p>
            <a:endParaRPr lang="uk-UA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25311" y="598311"/>
            <a:ext cx="10515600" cy="6161233"/>
          </a:xfrm>
        </p:spPr>
        <p:txBody>
          <a:bodyPr/>
          <a:lstStyle/>
          <a:p>
            <a:pPr marL="0" indent="0" algn="just">
              <a:lnSpc>
                <a:spcPct val="110000"/>
              </a:lnSpc>
              <a:buNone/>
            </a:pP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стан                          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з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інтенсивністю   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dirty="0"/>
              <a:t>      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жливості переходу із стану в стан позначені на графі стріл-</a:t>
            </a:r>
          </a:p>
          <a:p>
            <a:pPr marL="0" indent="0" algn="just">
              <a:lnSpc>
                <a:spcPct val="110000"/>
              </a:lnSpc>
              <a:buNone/>
            </a:pP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ми.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Позначимо                            ймовірності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находження системи  в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танах                  відповідно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Тоді ці ймовірності задовольняють 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івнянням  фінальних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нів </a:t>
            </a:r>
            <a:r>
              <a:rPr lang="uk-UA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истеми, </a:t>
            </a:r>
            <a:r>
              <a:rPr lang="uk-UA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саме  </a:t>
            </a:r>
            <a:endParaRPr lang="uk-UA" dirty="0"/>
          </a:p>
          <a:p>
            <a:endParaRPr lang="uk-UA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834718"/>
              </p:ext>
            </p:extLst>
          </p:nvPr>
        </p:nvGraphicFramePr>
        <p:xfrm>
          <a:off x="1939006" y="701176"/>
          <a:ext cx="2573683" cy="505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1358640" imgH="266400" progId="Equation.DSMT4">
                  <p:embed/>
                </p:oleObj>
              </mc:Choice>
              <mc:Fallback>
                <p:oleObj name="Equation" r:id="rId3" imgW="1358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9006" y="701176"/>
                        <a:ext cx="2573683" cy="5051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88637"/>
              </p:ext>
            </p:extLst>
          </p:nvPr>
        </p:nvGraphicFramePr>
        <p:xfrm>
          <a:off x="7282119" y="701176"/>
          <a:ext cx="966595" cy="472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545760" imgH="266400" progId="Equation.DSMT4">
                  <p:embed/>
                </p:oleObj>
              </mc:Choice>
              <mc:Fallback>
                <p:oleObj name="Equation" r:id="rId5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82119" y="701176"/>
                        <a:ext cx="966595" cy="472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80208"/>
              </p:ext>
            </p:extLst>
          </p:nvPr>
        </p:nvGraphicFramePr>
        <p:xfrm>
          <a:off x="4052711" y="1860467"/>
          <a:ext cx="2619022" cy="47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52711" y="1860467"/>
                        <a:ext cx="2619022" cy="47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15910" y="3386667"/>
            <a:ext cx="10316255" cy="337287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36811" y="2410765"/>
            <a:ext cx="2346300" cy="510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9349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Застосування </a:t>
            </a: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ічного пристрою до дослідження роботи промислового комплексу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8200" y="1591733"/>
            <a:ext cx="10515600" cy="4585230"/>
          </a:xfrm>
        </p:spPr>
        <p:txBody>
          <a:bodyPr/>
          <a:lstStyle/>
          <a:p>
            <a:pPr marL="0" indent="0" algn="just">
              <a:lnSpc>
                <a:spcPct val="100000"/>
              </a:lnSpc>
              <a:buNone/>
            </a:pPr>
            <a:r>
              <a:rPr lang="uk-UA" dirty="0" smtClean="0"/>
              <a:t> 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Запропонований технічний пристрій може бути використаний для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аналі-зу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ефективності роботи промислових комплексів, які містять декілька вузлів обслуговування. В роботах          розглядаються  системи масового обслуго-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ування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для дослідження роботи поліграфічного комплексу з двох </a:t>
            </a:r>
            <a:r>
              <a:rPr lang="uk-UA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друкува-льних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машин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Застосуємо цей метод для дослідження роботи деякого комплексу з двох вузлів обслуговування і двох ремонтних бригад. Вузли обслуговування можуть відмовити в будь-який момент часу;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ісля цього починається ремонт вузлів, який триває випадковий час.</a:t>
            </a:r>
          </a:p>
          <a:p>
            <a:pPr marL="0" indent="0" algn="just">
              <a:lnSpc>
                <a:spcPct val="100000"/>
              </a:lnSpc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Нехай стан системи           обидва вузли працюють,            перший вузол в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212476"/>
              </p:ext>
            </p:extLst>
          </p:nvPr>
        </p:nvGraphicFramePr>
        <p:xfrm>
          <a:off x="4785179" y="2426932"/>
          <a:ext cx="596700" cy="417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3" imgW="380880" imgH="266400" progId="Equation.DSMT4">
                  <p:embed/>
                </p:oleObj>
              </mc:Choice>
              <mc:Fallback>
                <p:oleObj name="Equation" r:id="rId3" imgW="380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5179" y="2426932"/>
                        <a:ext cx="596700" cy="417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754203"/>
              </p:ext>
            </p:extLst>
          </p:nvPr>
        </p:nvGraphicFramePr>
        <p:xfrm>
          <a:off x="4316623" y="5290959"/>
          <a:ext cx="636478" cy="41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6623" y="5290959"/>
                        <a:ext cx="636478" cy="41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907220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9266"/>
              </p:ext>
            </p:extLst>
          </p:nvPr>
        </p:nvGraphicFramePr>
        <p:xfrm>
          <a:off x="8385092" y="5290959"/>
          <a:ext cx="616588" cy="41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9" imgW="393480" imgH="266400" progId="Equation.DSMT4">
                  <p:embed/>
                </p:oleObj>
              </mc:Choice>
              <mc:Fallback>
                <p:oleObj name="Equation" r:id="rId9" imgW="393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5092" y="5290959"/>
                        <a:ext cx="616588" cy="41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93113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91444" y="195793"/>
            <a:ext cx="10515600" cy="255764"/>
          </a:xfrm>
        </p:spPr>
        <p:txBody>
          <a:bodyPr>
            <a:normAutofit fontScale="90000"/>
          </a:bodyPr>
          <a:lstStyle/>
          <a:p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0466" y="632178"/>
            <a:ext cx="10515600" cy="5486400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емонті, другий працює,            перший  працює,   другий в ремонті,             обидва вузла в ремонті. Задаємо інтенсивності переходів наступними даними</a:t>
            </a:r>
          </a:p>
          <a:p>
            <a:pPr marL="0" indent="0">
              <a:lnSpc>
                <a:spcPct val="150000"/>
              </a:lnSpc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Знайдемо  ймовірності станів комплексу, розв'язуючи систему (1) при умові (2).  Маємо точні розв'язки системи: 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987925"/>
              </p:ext>
            </p:extLst>
          </p:nvPr>
        </p:nvGraphicFramePr>
        <p:xfrm>
          <a:off x="4230510" y="847284"/>
          <a:ext cx="646289" cy="42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406080" imgH="266400" progId="Equation.DSMT4">
                  <p:embed/>
                </p:oleObj>
              </mc:Choice>
              <mc:Fallback>
                <p:oleObj name="Equation" r:id="rId3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30510" y="847284"/>
                        <a:ext cx="646289" cy="424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91674"/>
              </p:ext>
            </p:extLst>
          </p:nvPr>
        </p:nvGraphicFramePr>
        <p:xfrm>
          <a:off x="10044289" y="847284"/>
          <a:ext cx="621426" cy="407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406080" imgH="266400" progId="Equation.DSMT4">
                  <p:embed/>
                </p:oleObj>
              </mc:Choice>
              <mc:Fallback>
                <p:oleObj name="Equation" r:id="rId5" imgW="406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44289" y="847284"/>
                        <a:ext cx="621426" cy="407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6924" y="2283882"/>
            <a:ext cx="6924640" cy="58702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453057" y="4696175"/>
            <a:ext cx="6561094" cy="740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4812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uk-UA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Надійність комплексу.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uk-UA" dirty="0" smtClean="0"/>
              <a:t>        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Надійність технічної системи при паралельному з'єднані вузлів обчислюється за формулою </a:t>
            </a:r>
          </a:p>
          <a:p>
            <a:pPr marL="0" indent="0">
              <a:buNone/>
            </a:pP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uk-U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Для промислового комплексу, що розглядається, маємо</a:t>
            </a:r>
            <a:endParaRPr lang="uk-U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9332" y="3233651"/>
            <a:ext cx="4979838" cy="76764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523" y="4809067"/>
            <a:ext cx="2481190" cy="840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142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511881"/>
            <a:ext cx="10515600" cy="1102431"/>
          </a:xfrm>
        </p:spPr>
        <p:txBody>
          <a:bodyPr>
            <a:normAutofit/>
          </a:bodyPr>
          <a:lstStyle/>
          <a:p>
            <a:pPr algn="ctr"/>
            <a:r>
              <a:rPr lang="uk-UA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Література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Объект 4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 marL="0" lvl="0" indent="0" algn="just">
              <a:lnSpc>
                <a:spcPct val="120000"/>
              </a:lnSpc>
              <a:buNone/>
            </a:pP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uk-UA" sz="9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Вентцель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.С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ние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пераций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/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Е.С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нтцель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/ Москва.   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uk-UA" sz="9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ов.радио</a:t>
            </a: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1998. – 552 с.</a:t>
            </a:r>
          </a:p>
          <a:p>
            <a:pPr marL="0" lvl="0" indent="0" algn="just">
              <a:lnSpc>
                <a:spcPct val="120000"/>
              </a:lnSpc>
              <a:buNone/>
            </a:pP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Поліщук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.В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Дослідження надійності деякої системи масового обслуговування.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іалах П’ятої Міжнародної науково-практичної конференції «Математика в сучасному технічному університеті»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, Київ, 29–30 грудня 2016 р. – с. 89–90. Київ: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.</a:t>
            </a:r>
          </a:p>
          <a:p>
            <a:pPr marL="0" lvl="0" indent="0" algn="just">
              <a:lnSpc>
                <a:spcPct val="120000"/>
              </a:lnSpc>
              <a:buNone/>
            </a:pPr>
            <a:r>
              <a:rPr lang="uk-UA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Поліщук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.В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Застосування систем масового обслуговування в дисципліні «Дослідження операцій».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теріалах Х</a:t>
            </a:r>
            <a:r>
              <a:rPr lang="en-US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I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міжнародної наукової конференції ім. академіка </a:t>
            </a:r>
            <a:r>
              <a:rPr lang="uk-UA" sz="9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.Кравчука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. </a:t>
            </a:r>
            <a:r>
              <a:rPr lang="uk-UA" sz="9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uk-UA" sz="9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орія ймовірностей та математична статистика. Історія та методика математики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, Київ, 19-20 травня 2016 р. – с.310-311. Київ: </a:t>
            </a:r>
            <a:r>
              <a:rPr lang="uk-UA" sz="9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ТУУ</a:t>
            </a:r>
            <a:r>
              <a:rPr lang="uk-UA" sz="9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«КПІ».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uk-UA" sz="9600" dirty="0"/>
              <a:t> </a:t>
            </a:r>
          </a:p>
          <a:p>
            <a:pPr marL="0" indent="0">
              <a:lnSpc>
                <a:spcPct val="120000"/>
              </a:lnSpc>
              <a:buNone/>
            </a:pPr>
            <a:r>
              <a:rPr lang="uk-UA" dirty="0"/>
              <a:t> 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13176264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</TotalTime>
  <Words>422</Words>
  <Application>Microsoft Office PowerPoint</Application>
  <PresentationFormat>Довільний</PresentationFormat>
  <Paragraphs>41</Paragraphs>
  <Slides>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8</vt:i4>
      </vt:variant>
    </vt:vector>
  </HeadingPairs>
  <TitlesOfParts>
    <vt:vector size="10" baseType="lpstr">
      <vt:lpstr>Тема Office</vt:lpstr>
      <vt:lpstr>Equation</vt:lpstr>
      <vt:lpstr>   НАДІЙНІСТЬ РОБОТИ ДЕЯКОГО ТЕХНІЧНОГО ПРИСТРОЮ   Г.С. Костіна, Н. В. Поліщук  Національний технічний університет України  «Київський політехнічний інститут імені Ігоря Сікорського»  Україна, 03056, м. Київ, пр-т Перемоги, 37, 204-82-46, e-mail: nvpolinv@gmail.com </vt:lpstr>
      <vt:lpstr>План доповіді</vt:lpstr>
      <vt:lpstr>1. Технічні пристрої, їх характеристики. </vt:lpstr>
      <vt:lpstr>Презентація PowerPoint</vt:lpstr>
      <vt:lpstr>2. Застосування технічного пристрою до дослідження роботи промислового комплексу.</vt:lpstr>
      <vt:lpstr>Презентація PowerPoint</vt:lpstr>
      <vt:lpstr>3. Надійність комплексу.</vt:lpstr>
      <vt:lpstr>Література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НАДІЙНІСТЬ РОБОТИ ДЕЯКОГО ТЕХНІЧНОГО ПРИСТРОЮ   Г.С. Костіна, Н. В. Поліщук  Національний технічний університет України  «Київський політехнічний інститут імені Ігоря Сікорського»  Україна, 03056, м. Київ, пр-т Перемоги, 37, 204-82-46, e-mail: nvpolinv@gmail.com</dc:title>
  <dc:creator>Nataliya</dc:creator>
  <cp:lastModifiedBy>RePack by Diakov</cp:lastModifiedBy>
  <cp:revision>17</cp:revision>
  <dcterms:created xsi:type="dcterms:W3CDTF">2020-04-26T06:29:02Z</dcterms:created>
  <dcterms:modified xsi:type="dcterms:W3CDTF">2020-05-07T09:23:51Z</dcterms:modified>
</cp:coreProperties>
</file>